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465DC8" w14:textId="72B3AECA" w:rsidR="00265ED8" w:rsidRPr="00AB463E" w:rsidRDefault="00265174" w:rsidP="00C8772F">
      <w:pPr>
        <w:spacing w:after="120"/>
        <w:jc w:val="center"/>
        <w:rPr>
          <w:sz w:val="32"/>
          <w:szCs w:val="32"/>
        </w:rPr>
      </w:pPr>
      <w:r w:rsidRPr="00AB463E">
        <w:rPr>
          <w:sz w:val="32"/>
          <w:szCs w:val="32"/>
        </w:rPr>
        <w:t xml:space="preserve">Ćwiczenia z chemii organicznej </w:t>
      </w:r>
      <w:r w:rsidR="00265ED8" w:rsidRPr="00AB463E">
        <w:rPr>
          <w:sz w:val="32"/>
          <w:szCs w:val="32"/>
        </w:rPr>
        <w:t xml:space="preserve">- </w:t>
      </w:r>
      <w:r w:rsidRPr="00AB463E">
        <w:rPr>
          <w:sz w:val="32"/>
          <w:szCs w:val="32"/>
        </w:rPr>
        <w:t>Kolokwium I</w:t>
      </w:r>
      <w:r w:rsidR="008E191F" w:rsidRPr="00AB463E">
        <w:rPr>
          <w:sz w:val="32"/>
          <w:szCs w:val="32"/>
        </w:rPr>
        <w:t>I</w:t>
      </w:r>
      <w:r w:rsidR="00036906" w:rsidRPr="00AB463E">
        <w:rPr>
          <w:sz w:val="32"/>
          <w:szCs w:val="32"/>
        </w:rPr>
        <w:t>I</w:t>
      </w:r>
      <w:r w:rsidR="00265ED8" w:rsidRPr="00AB463E">
        <w:rPr>
          <w:sz w:val="32"/>
          <w:szCs w:val="32"/>
        </w:rPr>
        <w:t xml:space="preserve"> (</w:t>
      </w:r>
      <w:r w:rsidR="005F55BA" w:rsidRPr="00AB463E">
        <w:rPr>
          <w:sz w:val="32"/>
          <w:szCs w:val="32"/>
        </w:rPr>
        <w:t>10</w:t>
      </w:r>
      <w:r w:rsidR="00265ED8" w:rsidRPr="00AB463E">
        <w:rPr>
          <w:sz w:val="32"/>
          <w:szCs w:val="32"/>
        </w:rPr>
        <w:t>.0</w:t>
      </w:r>
      <w:r w:rsidR="00036906" w:rsidRPr="00AB463E">
        <w:rPr>
          <w:sz w:val="32"/>
          <w:szCs w:val="32"/>
        </w:rPr>
        <w:t>6</w:t>
      </w:r>
      <w:r w:rsidR="00265ED8" w:rsidRPr="00AB463E">
        <w:rPr>
          <w:sz w:val="32"/>
          <w:szCs w:val="32"/>
        </w:rPr>
        <w:t>.2022)</w:t>
      </w:r>
    </w:p>
    <w:p w14:paraId="1B0FD653" w14:textId="58CB201A" w:rsidR="008B5885" w:rsidRPr="00AB463E" w:rsidRDefault="00791C2C" w:rsidP="007E0552">
      <w:pPr>
        <w:pStyle w:val="Tekstpodstawowywcity3"/>
        <w:spacing w:after="120"/>
        <w:ind w:left="238" w:hanging="238"/>
        <w:jc w:val="both"/>
        <w:rPr>
          <w:i/>
          <w:iCs/>
          <w:sz w:val="24"/>
        </w:rPr>
      </w:pPr>
      <w:r w:rsidRPr="00AB463E">
        <w:rPr>
          <w:rStyle w:val="Pogrubienie"/>
          <w:sz w:val="24"/>
        </w:rPr>
        <w:t>Zadanie 1 (</w:t>
      </w:r>
      <w:r w:rsidR="005D55D1" w:rsidRPr="00AB463E">
        <w:rPr>
          <w:rStyle w:val="Pogrubienie"/>
          <w:sz w:val="24"/>
        </w:rPr>
        <w:t>40</w:t>
      </w:r>
      <w:r w:rsidRPr="00AB463E">
        <w:rPr>
          <w:rStyle w:val="Pogrubienie"/>
          <w:sz w:val="24"/>
        </w:rPr>
        <w:t xml:space="preserve"> pkt).</w:t>
      </w:r>
      <w:r w:rsidRPr="00AB463E">
        <w:rPr>
          <w:sz w:val="24"/>
        </w:rPr>
        <w:t xml:space="preserve"> </w:t>
      </w:r>
      <w:r w:rsidRPr="00AB463E">
        <w:rPr>
          <w:i/>
          <w:iCs/>
          <w:sz w:val="24"/>
        </w:rPr>
        <w:t xml:space="preserve">Zapisz reakcje </w:t>
      </w:r>
      <w:r w:rsidR="00977635" w:rsidRPr="00AB463E">
        <w:rPr>
          <w:i/>
          <w:iCs/>
          <w:sz w:val="24"/>
        </w:rPr>
        <w:t>lub uzupełnij brakujące schematy</w:t>
      </w:r>
      <w:r w:rsidR="006E3674" w:rsidRPr="00AB463E">
        <w:rPr>
          <w:i/>
          <w:iCs/>
          <w:sz w:val="24"/>
        </w:rPr>
        <w:t xml:space="preserve"> reakcji</w:t>
      </w:r>
      <w:r w:rsidR="00977635" w:rsidRPr="00AB463E">
        <w:rPr>
          <w:i/>
          <w:iCs/>
          <w:sz w:val="24"/>
        </w:rPr>
        <w:t xml:space="preserve"> </w:t>
      </w:r>
      <w:r w:rsidRPr="00AB463E">
        <w:rPr>
          <w:i/>
          <w:iCs/>
          <w:sz w:val="24"/>
        </w:rPr>
        <w:t>za pomocą wzorów</w:t>
      </w:r>
      <w:r w:rsidR="00E82E7F" w:rsidRPr="00AB463E">
        <w:rPr>
          <w:i/>
          <w:iCs/>
          <w:sz w:val="24"/>
        </w:rPr>
        <w:t xml:space="preserve"> chemicznych</w:t>
      </w:r>
      <w:r w:rsidRPr="00AB463E">
        <w:rPr>
          <w:i/>
          <w:iCs/>
          <w:sz w:val="24"/>
        </w:rPr>
        <w:t>. Podaj wzory produktów oraz nazwy  produktów oznaczonych pogrubioną czcionką.</w:t>
      </w:r>
      <w:r w:rsidR="00274F12" w:rsidRPr="00AB463E">
        <w:rPr>
          <w:i/>
          <w:iCs/>
          <w:sz w:val="24"/>
        </w:rPr>
        <w:t xml:space="preserve"> </w:t>
      </w:r>
    </w:p>
    <w:p w14:paraId="19434B5C" w14:textId="0C407194" w:rsidR="00AC3E0E" w:rsidRPr="00AB463E" w:rsidRDefault="00B67576" w:rsidP="007249A4">
      <w:pPr>
        <w:pStyle w:val="Akapitzlist"/>
        <w:ind w:left="0" w:firstLine="142"/>
      </w:pPr>
      <w:r w:rsidRPr="00AB463E">
        <w:object w:dxaOrig="9571" w:dyaOrig="6773" w14:anchorId="6DCA65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6pt;height:267.45pt" o:ole="">
            <v:imagedata r:id="rId6" o:title=""/>
          </v:shape>
          <o:OLEObject Type="Embed" ProgID="ChemDraw.Document.6.0" ShapeID="_x0000_i1025" DrawAspect="Content" ObjectID="_1716274452" r:id="rId7"/>
        </w:object>
      </w:r>
    </w:p>
    <w:p w14:paraId="549FF972" w14:textId="39374AF4" w:rsidR="00537DF6" w:rsidRPr="00AB463E" w:rsidRDefault="00C80DE2" w:rsidP="00355187">
      <w:pPr>
        <w:pStyle w:val="Akapitzlist"/>
        <w:ind w:left="0"/>
        <w:jc w:val="both"/>
        <w:rPr>
          <w:i/>
          <w:iCs/>
        </w:rPr>
      </w:pPr>
      <w:r w:rsidRPr="00AB463E">
        <w:rPr>
          <w:b/>
          <w:bCs/>
        </w:rPr>
        <w:t>Zadanie 2 (</w:t>
      </w:r>
      <w:r w:rsidR="00AE5C64" w:rsidRPr="00AB463E">
        <w:rPr>
          <w:b/>
          <w:bCs/>
        </w:rPr>
        <w:t>1</w:t>
      </w:r>
      <w:r w:rsidR="00D04F62" w:rsidRPr="00AB463E">
        <w:rPr>
          <w:b/>
          <w:bCs/>
        </w:rPr>
        <w:t>2</w:t>
      </w:r>
      <w:r w:rsidRPr="00AB463E">
        <w:rPr>
          <w:b/>
          <w:bCs/>
        </w:rPr>
        <w:t xml:space="preserve"> p</w:t>
      </w:r>
      <w:r w:rsidR="001E5ECE" w:rsidRPr="00AB463E">
        <w:rPr>
          <w:b/>
          <w:bCs/>
        </w:rPr>
        <w:t>kt</w:t>
      </w:r>
      <w:r w:rsidRPr="00AB463E">
        <w:rPr>
          <w:b/>
          <w:bCs/>
        </w:rPr>
        <w:t>)</w:t>
      </w:r>
      <w:r w:rsidR="001E5ECE" w:rsidRPr="00AB463E">
        <w:rPr>
          <w:b/>
          <w:bCs/>
        </w:rPr>
        <w:t>.</w:t>
      </w:r>
      <w:r w:rsidRPr="00AB463E">
        <w:rPr>
          <w:b/>
          <w:bCs/>
        </w:rPr>
        <w:t xml:space="preserve"> </w:t>
      </w:r>
      <w:r w:rsidR="008B25AC" w:rsidRPr="00AB463E">
        <w:rPr>
          <w:i/>
          <w:iCs/>
        </w:rPr>
        <w:t>Zaproponuj główny produkt wewnątrzcząsteczkowych reakcji</w:t>
      </w:r>
      <w:r w:rsidR="00A77C6A" w:rsidRPr="00AB463E">
        <w:rPr>
          <w:i/>
          <w:iCs/>
        </w:rPr>
        <w:t xml:space="preserve"> (w zadaniu pomiń problem budowy przestrzennej produktów</w:t>
      </w:r>
      <w:r w:rsidR="00CC50D9" w:rsidRPr="00AB463E">
        <w:rPr>
          <w:i/>
          <w:iCs/>
        </w:rPr>
        <w:t>, 3x4p</w:t>
      </w:r>
      <w:r w:rsidR="001E5ECE" w:rsidRPr="00AB463E">
        <w:rPr>
          <w:i/>
          <w:iCs/>
        </w:rPr>
        <w:t>kt</w:t>
      </w:r>
      <w:r w:rsidR="00A77C6A" w:rsidRPr="00AB463E">
        <w:rPr>
          <w:i/>
          <w:iCs/>
        </w:rPr>
        <w:t>)</w:t>
      </w:r>
      <w:r w:rsidR="008B25AC" w:rsidRPr="00AB463E">
        <w:rPr>
          <w:i/>
          <w:iCs/>
        </w:rPr>
        <w:t>.</w:t>
      </w:r>
    </w:p>
    <w:p w14:paraId="71F159E0" w14:textId="3E44FE36" w:rsidR="00A77C6A" w:rsidRPr="00AB463E" w:rsidRDefault="00B067EB" w:rsidP="00B067EB">
      <w:pPr>
        <w:spacing w:before="120" w:after="120"/>
        <w:jc w:val="center"/>
        <w:rPr>
          <w:b/>
          <w:bCs/>
        </w:rPr>
      </w:pPr>
      <w:r w:rsidRPr="00AB463E">
        <w:object w:dxaOrig="8303" w:dyaOrig="1675" w14:anchorId="397AFCE7">
          <v:shape id="_x0000_i1026" type="#_x0000_t75" style="width:415.35pt;height:83.75pt" o:ole="">
            <v:imagedata r:id="rId8" o:title=""/>
          </v:shape>
          <o:OLEObject Type="Embed" ProgID="ChemDraw.Document.6.0" ShapeID="_x0000_i1026" DrawAspect="Content" ObjectID="_1716274453" r:id="rId9"/>
        </w:object>
      </w:r>
    </w:p>
    <w:p w14:paraId="2C13A83B" w14:textId="6686E8B3" w:rsidR="005C340D" w:rsidRPr="00AB463E" w:rsidRDefault="00163346" w:rsidP="00CC625C">
      <w:pPr>
        <w:pStyle w:val="NormalnyWeb"/>
        <w:spacing w:before="0" w:beforeAutospacing="0" w:after="0" w:afterAutospacing="0"/>
        <w:jc w:val="both"/>
        <w:rPr>
          <w:b/>
          <w:bCs/>
        </w:rPr>
      </w:pPr>
      <w:r w:rsidRPr="00AB463E">
        <w:rPr>
          <w:rStyle w:val="Pogrubienie"/>
        </w:rPr>
        <w:t xml:space="preserve">Zadanie </w:t>
      </w:r>
      <w:r w:rsidR="001C48E9" w:rsidRPr="00AB463E">
        <w:rPr>
          <w:rStyle w:val="Pogrubienie"/>
        </w:rPr>
        <w:t>3</w:t>
      </w:r>
      <w:r w:rsidR="00120E8C" w:rsidRPr="00AB463E">
        <w:rPr>
          <w:rStyle w:val="Pogrubienie"/>
        </w:rPr>
        <w:t xml:space="preserve"> (</w:t>
      </w:r>
      <w:r w:rsidR="00CA5018" w:rsidRPr="00AB463E">
        <w:rPr>
          <w:rStyle w:val="Pogrubienie"/>
        </w:rPr>
        <w:t>1</w:t>
      </w:r>
      <w:r w:rsidR="00B067EB" w:rsidRPr="00AB463E">
        <w:rPr>
          <w:rStyle w:val="Pogrubienie"/>
        </w:rPr>
        <w:t>3</w:t>
      </w:r>
      <w:r w:rsidR="00120E8C" w:rsidRPr="00AB463E">
        <w:rPr>
          <w:rStyle w:val="Pogrubienie"/>
        </w:rPr>
        <w:t xml:space="preserve"> p</w:t>
      </w:r>
      <w:r w:rsidR="001E5ECE" w:rsidRPr="00AB463E">
        <w:rPr>
          <w:rStyle w:val="Pogrubienie"/>
        </w:rPr>
        <w:t>kt</w:t>
      </w:r>
      <w:r w:rsidR="00120E8C" w:rsidRPr="00AB463E">
        <w:rPr>
          <w:rStyle w:val="Pogrubienie"/>
        </w:rPr>
        <w:t>)</w:t>
      </w:r>
      <w:r w:rsidR="001E5ECE" w:rsidRPr="00AB463E">
        <w:rPr>
          <w:rStyle w:val="Pogrubienie"/>
        </w:rPr>
        <w:t>.</w:t>
      </w:r>
      <w:r w:rsidRPr="00AB463E">
        <w:rPr>
          <w:rStyle w:val="Pogrubienie"/>
        </w:rPr>
        <w:t xml:space="preserve"> </w:t>
      </w:r>
      <w:r w:rsidR="00D223C3" w:rsidRPr="00AB463E">
        <w:rPr>
          <w:i/>
          <w:iCs/>
          <w:lang w:eastAsia="en-GB"/>
        </w:rPr>
        <w:t xml:space="preserve">Poprzez podziałanie </w:t>
      </w:r>
      <w:r w:rsidR="000A4F09" w:rsidRPr="00AB463E">
        <w:rPr>
          <w:i/>
          <w:iCs/>
          <w:lang w:eastAsia="en-GB"/>
        </w:rPr>
        <w:t xml:space="preserve">roztworem KOH w podwyższonej temperaturze </w:t>
      </w:r>
      <w:r w:rsidR="00D223C3" w:rsidRPr="00AB463E">
        <w:rPr>
          <w:i/>
          <w:iCs/>
          <w:lang w:eastAsia="en-GB"/>
        </w:rPr>
        <w:t xml:space="preserve">na związek </w:t>
      </w:r>
      <w:r w:rsidR="00D223C3" w:rsidRPr="00AB463E">
        <w:rPr>
          <w:b/>
          <w:bCs/>
          <w:i/>
          <w:iCs/>
          <w:lang w:eastAsia="en-GB"/>
        </w:rPr>
        <w:t>A</w:t>
      </w:r>
      <w:r w:rsidR="00C20215" w:rsidRPr="00AB463E">
        <w:rPr>
          <w:i/>
          <w:iCs/>
          <w:lang w:eastAsia="en-GB"/>
        </w:rPr>
        <w:t xml:space="preserve"> </w:t>
      </w:r>
      <w:r w:rsidR="000A4F09" w:rsidRPr="00AB463E">
        <w:rPr>
          <w:i/>
          <w:iCs/>
          <w:lang w:eastAsia="en-GB"/>
        </w:rPr>
        <w:t xml:space="preserve">(posiadający ≤ 5 atomów węgla), </w:t>
      </w:r>
      <w:r w:rsidR="00F9319E" w:rsidRPr="00AB463E">
        <w:rPr>
          <w:i/>
          <w:iCs/>
          <w:lang w:eastAsia="en-GB"/>
        </w:rPr>
        <w:t>otrzy</w:t>
      </w:r>
      <w:r w:rsidR="00D223C3" w:rsidRPr="00AB463E">
        <w:rPr>
          <w:i/>
          <w:iCs/>
          <w:lang w:eastAsia="en-GB"/>
        </w:rPr>
        <w:t>mano</w:t>
      </w:r>
      <w:r w:rsidR="00F9319E" w:rsidRPr="00AB463E">
        <w:rPr>
          <w:i/>
          <w:iCs/>
          <w:lang w:eastAsia="en-GB"/>
        </w:rPr>
        <w:t xml:space="preserve"> związek </w:t>
      </w:r>
      <w:r w:rsidR="00F9319E" w:rsidRPr="00AB463E">
        <w:rPr>
          <w:b/>
          <w:bCs/>
          <w:i/>
          <w:iCs/>
          <w:lang w:eastAsia="en-GB"/>
        </w:rPr>
        <w:t>B</w:t>
      </w:r>
      <w:r w:rsidR="00543F2F" w:rsidRPr="00AB463E">
        <w:rPr>
          <w:i/>
          <w:iCs/>
          <w:lang w:eastAsia="en-GB"/>
        </w:rPr>
        <w:t xml:space="preserve"> oraz wodę jako </w:t>
      </w:r>
      <w:r w:rsidR="000D7CDC" w:rsidRPr="00AB463E">
        <w:rPr>
          <w:i/>
          <w:iCs/>
          <w:lang w:eastAsia="en-GB"/>
        </w:rPr>
        <w:t>drugi z produktów reakcji</w:t>
      </w:r>
      <w:r w:rsidR="005C340D" w:rsidRPr="00AB463E">
        <w:rPr>
          <w:i/>
          <w:iCs/>
          <w:lang w:eastAsia="en-GB"/>
        </w:rPr>
        <w:t xml:space="preserve">. </w:t>
      </w:r>
    </w:p>
    <w:p w14:paraId="6447DC84" w14:textId="512A343B" w:rsidR="00C20215" w:rsidRPr="00AB463E" w:rsidRDefault="00C20215" w:rsidP="00F9319E">
      <w:pPr>
        <w:pStyle w:val="NormalnyWeb"/>
        <w:spacing w:before="0" w:beforeAutospacing="0" w:after="0" w:afterAutospacing="0"/>
        <w:jc w:val="both"/>
        <w:rPr>
          <w:i/>
          <w:iCs/>
          <w:lang w:eastAsia="en-GB"/>
        </w:rPr>
      </w:pPr>
      <w:r w:rsidRPr="00AB463E">
        <w:rPr>
          <w:i/>
          <w:iCs/>
          <w:lang w:eastAsia="en-GB"/>
        </w:rPr>
        <w:t>1) Narysuj wz</w:t>
      </w:r>
      <w:r w:rsidR="00F9319E" w:rsidRPr="00AB463E">
        <w:rPr>
          <w:i/>
          <w:iCs/>
          <w:lang w:eastAsia="en-GB"/>
        </w:rPr>
        <w:t>ór</w:t>
      </w:r>
      <w:r w:rsidRPr="00AB463E">
        <w:rPr>
          <w:i/>
          <w:iCs/>
          <w:lang w:eastAsia="en-GB"/>
        </w:rPr>
        <w:t xml:space="preserve"> </w:t>
      </w:r>
      <w:r w:rsidR="00D223C3" w:rsidRPr="00AB463E">
        <w:rPr>
          <w:i/>
          <w:iCs/>
          <w:lang w:eastAsia="en-GB"/>
        </w:rPr>
        <w:t>substratu</w:t>
      </w:r>
      <w:r w:rsidR="00B3383F" w:rsidRPr="00AB463E">
        <w:rPr>
          <w:i/>
          <w:iCs/>
          <w:lang w:eastAsia="en-GB"/>
        </w:rPr>
        <w:t xml:space="preserve"> </w:t>
      </w:r>
      <w:r w:rsidR="00D223C3" w:rsidRPr="00AB463E">
        <w:rPr>
          <w:b/>
          <w:bCs/>
          <w:i/>
          <w:iCs/>
          <w:lang w:eastAsia="en-GB"/>
        </w:rPr>
        <w:t>A</w:t>
      </w:r>
      <w:r w:rsidR="000D285F" w:rsidRPr="00AB463E">
        <w:rPr>
          <w:i/>
          <w:iCs/>
          <w:lang w:eastAsia="en-GB"/>
        </w:rPr>
        <w:t xml:space="preserve"> </w:t>
      </w:r>
      <w:r w:rsidR="00CD5B50" w:rsidRPr="00AB463E">
        <w:rPr>
          <w:i/>
          <w:iCs/>
          <w:lang w:eastAsia="en-GB"/>
        </w:rPr>
        <w:t>(</w:t>
      </w:r>
      <w:r w:rsidR="00B067EB" w:rsidRPr="00AB463E">
        <w:rPr>
          <w:i/>
          <w:iCs/>
          <w:lang w:eastAsia="en-GB"/>
        </w:rPr>
        <w:t>4</w:t>
      </w:r>
      <w:r w:rsidR="00CD5B50" w:rsidRPr="00AB463E">
        <w:rPr>
          <w:i/>
          <w:iCs/>
          <w:lang w:eastAsia="en-GB"/>
        </w:rPr>
        <w:t xml:space="preserve"> pkt)</w:t>
      </w:r>
      <w:r w:rsidRPr="00AB463E">
        <w:rPr>
          <w:i/>
          <w:iCs/>
          <w:lang w:eastAsia="en-GB"/>
        </w:rPr>
        <w:t>.</w:t>
      </w:r>
    </w:p>
    <w:p w14:paraId="33E38DDE" w14:textId="5BD7ABB3" w:rsidR="00C20215" w:rsidRPr="00AB463E" w:rsidRDefault="00C20215" w:rsidP="00CC625C">
      <w:pPr>
        <w:jc w:val="both"/>
        <w:rPr>
          <w:i/>
          <w:iCs/>
          <w:lang w:eastAsia="en-GB"/>
        </w:rPr>
      </w:pPr>
      <w:r w:rsidRPr="00AB463E">
        <w:rPr>
          <w:i/>
          <w:iCs/>
          <w:lang w:eastAsia="en-GB"/>
        </w:rPr>
        <w:t>2) Przedstaw dokładny mechanizm reakcji</w:t>
      </w:r>
      <w:r w:rsidR="00C41344" w:rsidRPr="00AB463E">
        <w:rPr>
          <w:i/>
          <w:iCs/>
          <w:lang w:eastAsia="en-GB"/>
        </w:rPr>
        <w:t xml:space="preserve"> </w:t>
      </w:r>
      <w:r w:rsidRPr="00AB463E">
        <w:rPr>
          <w:i/>
          <w:iCs/>
          <w:lang w:eastAsia="en-GB"/>
        </w:rPr>
        <w:t xml:space="preserve">z udziałem KOH </w:t>
      </w:r>
      <w:r w:rsidR="00DC1904" w:rsidRPr="00AB463E">
        <w:rPr>
          <w:i/>
          <w:iCs/>
          <w:lang w:eastAsia="en-GB"/>
        </w:rPr>
        <w:t xml:space="preserve">prowadzący do otrzymania związku </w:t>
      </w:r>
      <w:r w:rsidR="00DC1904" w:rsidRPr="00AB463E">
        <w:rPr>
          <w:b/>
          <w:bCs/>
          <w:i/>
          <w:iCs/>
          <w:lang w:eastAsia="en-GB"/>
        </w:rPr>
        <w:t>B</w:t>
      </w:r>
      <w:r w:rsidR="00A66B88" w:rsidRPr="00AB463E">
        <w:rPr>
          <w:b/>
          <w:bCs/>
          <w:i/>
          <w:iCs/>
          <w:lang w:eastAsia="en-GB"/>
        </w:rPr>
        <w:t xml:space="preserve"> </w:t>
      </w:r>
      <w:r w:rsidR="00355187" w:rsidRPr="00AB463E">
        <w:rPr>
          <w:b/>
          <w:bCs/>
          <w:i/>
          <w:iCs/>
          <w:lang w:eastAsia="en-GB"/>
        </w:rPr>
        <w:br/>
      </w:r>
      <w:r w:rsidR="00A66B88" w:rsidRPr="00AB463E">
        <w:rPr>
          <w:i/>
          <w:iCs/>
          <w:lang w:eastAsia="en-GB"/>
        </w:rPr>
        <w:t>ze związku</w:t>
      </w:r>
      <w:r w:rsidR="00A66B88" w:rsidRPr="00AB463E">
        <w:rPr>
          <w:b/>
          <w:bCs/>
          <w:i/>
          <w:iCs/>
          <w:lang w:eastAsia="en-GB"/>
        </w:rPr>
        <w:t xml:space="preserve"> A</w:t>
      </w:r>
      <w:r w:rsidR="008140B4" w:rsidRPr="00AB463E">
        <w:rPr>
          <w:i/>
          <w:iCs/>
          <w:lang w:eastAsia="en-GB"/>
        </w:rPr>
        <w:t xml:space="preserve"> </w:t>
      </w:r>
      <w:r w:rsidR="00D16E21" w:rsidRPr="00AB463E">
        <w:rPr>
          <w:i/>
          <w:iCs/>
          <w:lang w:eastAsia="en-GB"/>
        </w:rPr>
        <w:t>(</w:t>
      </w:r>
      <w:r w:rsidR="00A66B88" w:rsidRPr="00AB463E">
        <w:rPr>
          <w:i/>
          <w:iCs/>
          <w:lang w:eastAsia="en-GB"/>
        </w:rPr>
        <w:t>7</w:t>
      </w:r>
      <w:r w:rsidR="00D16E21" w:rsidRPr="00AB463E">
        <w:rPr>
          <w:i/>
          <w:iCs/>
          <w:lang w:eastAsia="en-GB"/>
        </w:rPr>
        <w:t xml:space="preserve"> pkt)</w:t>
      </w:r>
      <w:r w:rsidRPr="00AB463E">
        <w:rPr>
          <w:i/>
          <w:iCs/>
          <w:lang w:eastAsia="en-GB"/>
        </w:rPr>
        <w:t xml:space="preserve">. </w:t>
      </w:r>
    </w:p>
    <w:p w14:paraId="37E60F91" w14:textId="54B02CE8" w:rsidR="00841127" w:rsidRPr="00AB463E" w:rsidRDefault="00A66B88" w:rsidP="00841127">
      <w:pPr>
        <w:jc w:val="both"/>
        <w:rPr>
          <w:i/>
          <w:iCs/>
          <w:lang w:eastAsia="en-GB"/>
        </w:rPr>
      </w:pPr>
      <w:r w:rsidRPr="00AB463E">
        <w:rPr>
          <w:i/>
          <w:iCs/>
          <w:lang w:eastAsia="en-GB"/>
        </w:rPr>
        <w:t xml:space="preserve">3) Narysuj wzór produktu reakcji związku </w:t>
      </w:r>
      <w:r w:rsidRPr="00AB463E">
        <w:rPr>
          <w:b/>
          <w:bCs/>
          <w:i/>
          <w:iCs/>
          <w:lang w:eastAsia="en-GB"/>
        </w:rPr>
        <w:t>B</w:t>
      </w:r>
      <w:r w:rsidRPr="00AB463E">
        <w:rPr>
          <w:i/>
          <w:iCs/>
          <w:lang w:eastAsia="en-GB"/>
        </w:rPr>
        <w:t xml:space="preserve"> z bromkiem </w:t>
      </w:r>
      <w:proofErr w:type="spellStart"/>
      <w:r w:rsidRPr="00AB463E">
        <w:rPr>
          <w:i/>
          <w:iCs/>
          <w:lang w:eastAsia="en-GB"/>
        </w:rPr>
        <w:t>benzylomagnezowym</w:t>
      </w:r>
      <w:proofErr w:type="spellEnd"/>
      <w:r w:rsidRPr="00AB463E">
        <w:rPr>
          <w:i/>
          <w:iCs/>
          <w:lang w:eastAsia="en-GB"/>
        </w:rPr>
        <w:t xml:space="preserve"> (uw</w:t>
      </w:r>
      <w:r w:rsidR="002E62D8" w:rsidRPr="00AB463E">
        <w:rPr>
          <w:i/>
          <w:iCs/>
          <w:lang w:eastAsia="en-GB"/>
        </w:rPr>
        <w:t>z</w:t>
      </w:r>
      <w:r w:rsidRPr="00AB463E">
        <w:rPr>
          <w:i/>
          <w:iCs/>
          <w:lang w:eastAsia="en-GB"/>
        </w:rPr>
        <w:t>ględnij końcowe zakwaszenie mieszaniny reakcyjnej) (2 pkt).</w:t>
      </w:r>
    </w:p>
    <w:p w14:paraId="3566E203" w14:textId="42E79C3B" w:rsidR="000C1CD1" w:rsidRPr="00AB463E" w:rsidRDefault="00325AED" w:rsidP="00841127">
      <w:pPr>
        <w:jc w:val="center"/>
        <w:rPr>
          <w:i/>
          <w:iCs/>
          <w:lang w:eastAsia="en-GB"/>
        </w:rPr>
      </w:pPr>
      <w:r w:rsidRPr="00AB463E">
        <w:object w:dxaOrig="3636" w:dyaOrig="1438" w14:anchorId="02294845">
          <v:shape id="_x0000_i1027" type="#_x0000_t75" style="width:163.6pt;height:64.15pt" o:ole="">
            <v:imagedata r:id="rId10" o:title=""/>
          </v:shape>
          <o:OLEObject Type="Embed" ProgID="ChemDraw.Document.6.0" ShapeID="_x0000_i1027" DrawAspect="Content" ObjectID="_1716274454" r:id="rId11"/>
        </w:object>
      </w:r>
    </w:p>
    <w:p w14:paraId="41F96D25" w14:textId="3FCE4751" w:rsidR="00755A66" w:rsidRPr="00AB463E" w:rsidRDefault="007C78E8" w:rsidP="002E62D8">
      <w:pPr>
        <w:pStyle w:val="NormalnyWeb"/>
        <w:spacing w:before="0" w:beforeAutospacing="0" w:after="0" w:afterAutospacing="0"/>
        <w:jc w:val="both"/>
        <w:rPr>
          <w:lang w:eastAsia="en-GB"/>
        </w:rPr>
      </w:pPr>
      <w:r w:rsidRPr="00AB463E">
        <w:rPr>
          <w:rStyle w:val="Pogrubienie"/>
        </w:rPr>
        <w:t xml:space="preserve">Zadanie </w:t>
      </w:r>
      <w:r w:rsidR="001C48E9" w:rsidRPr="00AB463E">
        <w:rPr>
          <w:rStyle w:val="Pogrubienie"/>
        </w:rPr>
        <w:t>4</w:t>
      </w:r>
      <w:r w:rsidR="00505D57" w:rsidRPr="00AB463E">
        <w:rPr>
          <w:rStyle w:val="Pogrubienie"/>
        </w:rPr>
        <w:t xml:space="preserve"> (</w:t>
      </w:r>
      <w:r w:rsidR="00F37E4C" w:rsidRPr="00AB463E">
        <w:rPr>
          <w:rStyle w:val="Pogrubienie"/>
        </w:rPr>
        <w:t>35</w:t>
      </w:r>
      <w:r w:rsidR="00B25E2F" w:rsidRPr="00AB463E">
        <w:rPr>
          <w:rStyle w:val="Pogrubienie"/>
        </w:rPr>
        <w:t xml:space="preserve"> p</w:t>
      </w:r>
      <w:r w:rsidR="001E5ECE" w:rsidRPr="00AB463E">
        <w:rPr>
          <w:rStyle w:val="Pogrubienie"/>
        </w:rPr>
        <w:t>kt</w:t>
      </w:r>
      <w:r w:rsidR="00B25E2F" w:rsidRPr="00AB463E">
        <w:rPr>
          <w:rStyle w:val="Pogrubienie"/>
        </w:rPr>
        <w:t>)</w:t>
      </w:r>
      <w:r w:rsidR="00231AC6" w:rsidRPr="00AB463E">
        <w:rPr>
          <w:rStyle w:val="Pogrubienie"/>
        </w:rPr>
        <w:t>.</w:t>
      </w:r>
      <w:r w:rsidR="001E5ECE" w:rsidRPr="00AB463E">
        <w:rPr>
          <w:rStyle w:val="Pogrubienie"/>
        </w:rPr>
        <w:t xml:space="preserve"> </w:t>
      </w:r>
      <w:r w:rsidR="00755A66" w:rsidRPr="00AB463E">
        <w:rPr>
          <w:i/>
          <w:iCs/>
          <w:lang w:eastAsia="en-GB"/>
        </w:rPr>
        <w:t>Zaproponuj syntezę poniższych związków z podanych substratów oraz niezbędnych reagentów nieorganicznych i/lub organicznych.</w:t>
      </w:r>
      <w:r w:rsidR="00755A66" w:rsidRPr="00AB463E">
        <w:rPr>
          <w:b/>
          <w:bCs/>
          <w:lang w:eastAsia="en-GB"/>
        </w:rPr>
        <w:t xml:space="preserve"> </w:t>
      </w:r>
    </w:p>
    <w:p w14:paraId="6E989E68" w14:textId="262ABD85" w:rsidR="00755A66" w:rsidRPr="00AB463E" w:rsidRDefault="00F87EC3" w:rsidP="003746DB">
      <w:pPr>
        <w:rPr>
          <w:lang w:eastAsia="en-GB"/>
        </w:rPr>
      </w:pPr>
      <w:r w:rsidRPr="00AB463E">
        <w:rPr>
          <w:lang w:eastAsia="en-GB"/>
        </w:rPr>
        <w:t xml:space="preserve">a) </w:t>
      </w:r>
      <w:proofErr w:type="spellStart"/>
      <w:r w:rsidR="0087195C" w:rsidRPr="00AB463E">
        <w:rPr>
          <w:lang w:eastAsia="en-GB"/>
        </w:rPr>
        <w:t>benz</w:t>
      </w:r>
      <w:r w:rsidR="00DC7BD6" w:rsidRPr="00AB463E">
        <w:rPr>
          <w:lang w:eastAsia="en-GB"/>
        </w:rPr>
        <w:t>onitryl</w:t>
      </w:r>
      <w:proofErr w:type="spellEnd"/>
      <w:r w:rsidR="0087195C" w:rsidRPr="00AB463E">
        <w:rPr>
          <w:lang w:eastAsia="en-GB"/>
        </w:rPr>
        <w:t xml:space="preserve"> </w:t>
      </w:r>
      <w:r w:rsidR="004F2187" w:rsidRPr="00AB463E">
        <w:rPr>
          <w:lang w:eastAsia="en-GB"/>
        </w:rPr>
        <w:t>(</w:t>
      </w:r>
      <w:proofErr w:type="spellStart"/>
      <w:r w:rsidR="004F2187" w:rsidRPr="00AB463E">
        <w:rPr>
          <w:lang w:eastAsia="en-GB"/>
        </w:rPr>
        <w:t>fenylokarbonitryl</w:t>
      </w:r>
      <w:proofErr w:type="spellEnd"/>
      <w:r w:rsidR="004F2187" w:rsidRPr="00AB463E">
        <w:rPr>
          <w:lang w:eastAsia="en-GB"/>
        </w:rPr>
        <w:t xml:space="preserve">) </w:t>
      </w:r>
      <w:r w:rsidR="0087195C" w:rsidRPr="00AB463E">
        <w:rPr>
          <w:lang w:eastAsia="en-GB"/>
        </w:rPr>
        <w:t>z benzenu</w:t>
      </w:r>
      <w:r w:rsidR="006E21AA" w:rsidRPr="00AB463E">
        <w:rPr>
          <w:lang w:eastAsia="en-GB"/>
        </w:rPr>
        <w:t xml:space="preserve"> </w:t>
      </w:r>
      <w:r w:rsidR="00604507" w:rsidRPr="00AB463E">
        <w:rPr>
          <w:lang w:eastAsia="en-GB"/>
        </w:rPr>
        <w:t xml:space="preserve">(dopuszczalne inne, niezbędne reagenty organiczne) </w:t>
      </w:r>
      <w:r w:rsidR="006E21AA" w:rsidRPr="00AB463E">
        <w:rPr>
          <w:lang w:eastAsia="en-GB"/>
        </w:rPr>
        <w:t>(5 p</w:t>
      </w:r>
      <w:r w:rsidR="001E5ECE" w:rsidRPr="00AB463E">
        <w:rPr>
          <w:lang w:eastAsia="en-GB"/>
        </w:rPr>
        <w:t>kt</w:t>
      </w:r>
      <w:r w:rsidR="006E21AA" w:rsidRPr="00AB463E">
        <w:rPr>
          <w:lang w:eastAsia="en-GB"/>
        </w:rPr>
        <w:t>)</w:t>
      </w:r>
      <w:r w:rsidR="006639C5" w:rsidRPr="00AB463E">
        <w:rPr>
          <w:lang w:eastAsia="en-GB"/>
        </w:rPr>
        <w:t>.</w:t>
      </w:r>
    </w:p>
    <w:p w14:paraId="7001F191" w14:textId="56E47AC6" w:rsidR="00755A66" w:rsidRPr="00AB463E" w:rsidRDefault="00F87EC3" w:rsidP="003746DB">
      <w:pPr>
        <w:rPr>
          <w:lang w:eastAsia="en-GB"/>
        </w:rPr>
      </w:pPr>
      <w:r w:rsidRPr="00AB463E">
        <w:rPr>
          <w:lang w:eastAsia="en-GB"/>
        </w:rPr>
        <w:t xml:space="preserve">b) </w:t>
      </w:r>
      <w:proofErr w:type="spellStart"/>
      <w:r w:rsidR="00231AC6" w:rsidRPr="00AB463E">
        <w:rPr>
          <w:lang w:eastAsia="en-GB"/>
        </w:rPr>
        <w:t>butanon</w:t>
      </w:r>
      <w:proofErr w:type="spellEnd"/>
      <w:r w:rsidR="00755A66" w:rsidRPr="00AB463E">
        <w:rPr>
          <w:lang w:eastAsia="en-GB"/>
        </w:rPr>
        <w:t xml:space="preserve"> z </w:t>
      </w:r>
      <w:proofErr w:type="spellStart"/>
      <w:r w:rsidR="00755A66" w:rsidRPr="00AB463E">
        <w:rPr>
          <w:lang w:eastAsia="en-GB"/>
        </w:rPr>
        <w:t>acetylooctanu</w:t>
      </w:r>
      <w:proofErr w:type="spellEnd"/>
      <w:r w:rsidR="00755A66" w:rsidRPr="00AB463E">
        <w:rPr>
          <w:lang w:eastAsia="en-GB"/>
        </w:rPr>
        <w:t xml:space="preserve"> etylu </w:t>
      </w:r>
      <w:r w:rsidR="004F2187" w:rsidRPr="00AB463E">
        <w:rPr>
          <w:lang w:eastAsia="en-GB"/>
        </w:rPr>
        <w:t xml:space="preserve">(3-oksobutanianu etylu) </w:t>
      </w:r>
      <w:r w:rsidR="00755A66" w:rsidRPr="00AB463E">
        <w:rPr>
          <w:lang w:eastAsia="en-GB"/>
        </w:rPr>
        <w:t>i innych</w:t>
      </w:r>
      <w:r w:rsidR="00604507" w:rsidRPr="00AB463E">
        <w:rPr>
          <w:lang w:eastAsia="en-GB"/>
        </w:rPr>
        <w:t xml:space="preserve"> niezbędnych</w:t>
      </w:r>
      <w:r w:rsidR="00755A66" w:rsidRPr="00AB463E">
        <w:rPr>
          <w:lang w:eastAsia="en-GB"/>
        </w:rPr>
        <w:t xml:space="preserve"> reagentów</w:t>
      </w:r>
      <w:r w:rsidR="00604507" w:rsidRPr="00AB463E">
        <w:rPr>
          <w:lang w:eastAsia="en-GB"/>
        </w:rPr>
        <w:t xml:space="preserve"> organicznych</w:t>
      </w:r>
      <w:r w:rsidR="006E21AA" w:rsidRPr="00AB463E">
        <w:rPr>
          <w:lang w:eastAsia="en-GB"/>
        </w:rPr>
        <w:t xml:space="preserve"> (5 p</w:t>
      </w:r>
      <w:r w:rsidR="001E5ECE" w:rsidRPr="00AB463E">
        <w:rPr>
          <w:lang w:eastAsia="en-GB"/>
        </w:rPr>
        <w:t>kt</w:t>
      </w:r>
      <w:r w:rsidR="006E21AA" w:rsidRPr="00AB463E">
        <w:rPr>
          <w:lang w:eastAsia="en-GB"/>
        </w:rPr>
        <w:t>)</w:t>
      </w:r>
      <w:r w:rsidR="00755A66" w:rsidRPr="00AB463E">
        <w:rPr>
          <w:lang w:eastAsia="en-GB"/>
        </w:rPr>
        <w:t>.</w:t>
      </w:r>
    </w:p>
    <w:p w14:paraId="159D3633" w14:textId="03663868" w:rsidR="00755A66" w:rsidRPr="00AB463E" w:rsidRDefault="0095339F" w:rsidP="003746DB">
      <w:pPr>
        <w:rPr>
          <w:lang w:eastAsia="en-GB"/>
        </w:rPr>
      </w:pPr>
      <w:r w:rsidRPr="00AB463E">
        <w:rPr>
          <w:lang w:eastAsia="en-GB"/>
        </w:rPr>
        <w:t xml:space="preserve">c) </w:t>
      </w:r>
      <w:r w:rsidR="00755A66" w:rsidRPr="00AB463E">
        <w:rPr>
          <w:i/>
          <w:iCs/>
          <w:lang w:eastAsia="en-GB"/>
        </w:rPr>
        <w:t>N</w:t>
      </w:r>
      <w:r w:rsidR="00755A66" w:rsidRPr="00AB463E">
        <w:rPr>
          <w:lang w:eastAsia="en-GB"/>
        </w:rPr>
        <w:t>-</w:t>
      </w:r>
      <w:proofErr w:type="spellStart"/>
      <w:r w:rsidR="00755A66" w:rsidRPr="00AB463E">
        <w:rPr>
          <w:lang w:eastAsia="en-GB"/>
        </w:rPr>
        <w:t>benzylopentyloamin</w:t>
      </w:r>
      <w:r w:rsidR="00B67576" w:rsidRPr="00AB463E">
        <w:rPr>
          <w:lang w:eastAsia="en-GB"/>
        </w:rPr>
        <w:t>ę</w:t>
      </w:r>
      <w:proofErr w:type="spellEnd"/>
      <w:r w:rsidR="00755A66" w:rsidRPr="00AB463E">
        <w:rPr>
          <w:lang w:eastAsia="en-GB"/>
        </w:rPr>
        <w:t xml:space="preserve"> bez zanieczyszczeń aminami innych rzędów z alkoholu benzylowego </w:t>
      </w:r>
      <w:r w:rsidR="00C8772F" w:rsidRPr="00AB463E">
        <w:rPr>
          <w:lang w:eastAsia="en-GB"/>
        </w:rPr>
        <w:br/>
      </w:r>
      <w:r w:rsidR="00755A66" w:rsidRPr="00AB463E">
        <w:rPr>
          <w:lang w:eastAsia="en-GB"/>
        </w:rPr>
        <w:t>i pentan-1-olu</w:t>
      </w:r>
      <w:r w:rsidR="006E21AA" w:rsidRPr="00AB463E">
        <w:rPr>
          <w:lang w:eastAsia="en-GB"/>
        </w:rPr>
        <w:t xml:space="preserve"> (5 p</w:t>
      </w:r>
      <w:r w:rsidR="001E5ECE" w:rsidRPr="00AB463E">
        <w:rPr>
          <w:lang w:eastAsia="en-GB"/>
        </w:rPr>
        <w:t>kt</w:t>
      </w:r>
      <w:r w:rsidR="006E21AA" w:rsidRPr="00AB463E">
        <w:rPr>
          <w:lang w:eastAsia="en-GB"/>
        </w:rPr>
        <w:t>)</w:t>
      </w:r>
      <w:r w:rsidR="00755A66" w:rsidRPr="00AB463E">
        <w:rPr>
          <w:lang w:eastAsia="en-GB"/>
        </w:rPr>
        <w:t>.</w:t>
      </w:r>
    </w:p>
    <w:p w14:paraId="4B34F301" w14:textId="42FE7BAE" w:rsidR="00755A66" w:rsidRPr="00AB463E" w:rsidRDefault="00841C8A" w:rsidP="003746DB">
      <w:pPr>
        <w:rPr>
          <w:lang w:eastAsia="en-GB"/>
        </w:rPr>
      </w:pPr>
      <w:r w:rsidRPr="00AB463E">
        <w:rPr>
          <w:lang w:eastAsia="en-GB"/>
        </w:rPr>
        <w:t xml:space="preserve">d) </w:t>
      </w:r>
      <w:r w:rsidR="006C7656" w:rsidRPr="00AB463E">
        <w:rPr>
          <w:lang w:eastAsia="en-GB"/>
        </w:rPr>
        <w:t>1,3,5-tribromobenzen z nitrobenzenu</w:t>
      </w:r>
      <w:r w:rsidR="006E21AA" w:rsidRPr="00AB463E">
        <w:rPr>
          <w:lang w:eastAsia="en-GB"/>
        </w:rPr>
        <w:t xml:space="preserve"> (5 p</w:t>
      </w:r>
      <w:r w:rsidR="001E5ECE" w:rsidRPr="00AB463E">
        <w:rPr>
          <w:lang w:eastAsia="en-GB"/>
        </w:rPr>
        <w:t>kt</w:t>
      </w:r>
      <w:r w:rsidR="006E21AA" w:rsidRPr="00AB463E">
        <w:rPr>
          <w:lang w:eastAsia="en-GB"/>
        </w:rPr>
        <w:t>)</w:t>
      </w:r>
      <w:r w:rsidR="00755A66" w:rsidRPr="00AB463E">
        <w:rPr>
          <w:lang w:eastAsia="en-GB"/>
        </w:rPr>
        <w:t>.</w:t>
      </w:r>
    </w:p>
    <w:p w14:paraId="495B5B35" w14:textId="038EA60E" w:rsidR="00755A66" w:rsidRPr="00AB463E" w:rsidRDefault="00841C8A" w:rsidP="003746DB">
      <w:pPr>
        <w:rPr>
          <w:lang w:eastAsia="en-GB"/>
        </w:rPr>
      </w:pPr>
      <w:r w:rsidRPr="00AB463E">
        <w:rPr>
          <w:lang w:eastAsia="en-GB"/>
        </w:rPr>
        <w:t xml:space="preserve">e) </w:t>
      </w:r>
      <w:r w:rsidR="00755A66" w:rsidRPr="00AB463E">
        <w:rPr>
          <w:lang w:eastAsia="en-GB"/>
        </w:rPr>
        <w:t>3-etylookt-3-en z</w:t>
      </w:r>
      <w:r w:rsidR="00F3055B" w:rsidRPr="00AB463E">
        <w:rPr>
          <w:lang w:eastAsia="en-GB"/>
        </w:rPr>
        <w:t xml:space="preserve"> dwóch</w:t>
      </w:r>
      <w:r w:rsidR="00755A66" w:rsidRPr="00AB463E">
        <w:rPr>
          <w:lang w:eastAsia="en-GB"/>
        </w:rPr>
        <w:t xml:space="preserve"> związków karbonylowych (aldehyd</w:t>
      </w:r>
      <w:r w:rsidR="00F3055B" w:rsidRPr="00AB463E">
        <w:rPr>
          <w:lang w:eastAsia="en-GB"/>
        </w:rPr>
        <w:t>ów</w:t>
      </w:r>
      <w:r w:rsidR="00E704D4" w:rsidRPr="00AB463E">
        <w:rPr>
          <w:lang w:eastAsia="en-GB"/>
        </w:rPr>
        <w:t xml:space="preserve"> </w:t>
      </w:r>
      <w:r w:rsidR="00E73C74" w:rsidRPr="00AB463E">
        <w:rPr>
          <w:lang w:eastAsia="en-GB"/>
        </w:rPr>
        <w:t>i/</w:t>
      </w:r>
      <w:r w:rsidR="00E704D4" w:rsidRPr="00AB463E">
        <w:rPr>
          <w:lang w:eastAsia="en-GB"/>
        </w:rPr>
        <w:t>lub</w:t>
      </w:r>
      <w:r w:rsidR="00755A66" w:rsidRPr="00AB463E">
        <w:rPr>
          <w:lang w:eastAsia="en-GB"/>
        </w:rPr>
        <w:t xml:space="preserve"> ketonów) zawierających 5 atomów węgla w cząsteczce (</w:t>
      </w:r>
      <w:r w:rsidR="003746DB" w:rsidRPr="00AB463E">
        <w:rPr>
          <w:lang w:eastAsia="en-GB"/>
        </w:rPr>
        <w:t xml:space="preserve">na jednym z etapów </w:t>
      </w:r>
      <w:r w:rsidR="00755A66" w:rsidRPr="00AB463E">
        <w:rPr>
          <w:lang w:eastAsia="en-GB"/>
        </w:rPr>
        <w:t>wykorzystaj reakcję Wittiga)</w:t>
      </w:r>
      <w:r w:rsidR="00F37E4C" w:rsidRPr="00AB463E">
        <w:rPr>
          <w:lang w:eastAsia="en-GB"/>
        </w:rPr>
        <w:t xml:space="preserve"> (5 p</w:t>
      </w:r>
      <w:r w:rsidR="001E5ECE" w:rsidRPr="00AB463E">
        <w:rPr>
          <w:lang w:eastAsia="en-GB"/>
        </w:rPr>
        <w:t>kt</w:t>
      </w:r>
      <w:r w:rsidR="00F37E4C" w:rsidRPr="00AB463E">
        <w:rPr>
          <w:lang w:eastAsia="en-GB"/>
        </w:rPr>
        <w:t>)</w:t>
      </w:r>
      <w:r w:rsidR="00755A66" w:rsidRPr="00AB463E">
        <w:rPr>
          <w:lang w:eastAsia="en-GB"/>
        </w:rPr>
        <w:t>.</w:t>
      </w:r>
    </w:p>
    <w:p w14:paraId="50C6E508" w14:textId="12852A60" w:rsidR="00755A66" w:rsidRPr="00AB463E" w:rsidRDefault="00555A04" w:rsidP="003746DB">
      <w:pPr>
        <w:rPr>
          <w:lang w:val="en-GB" w:eastAsia="en-GB"/>
        </w:rPr>
      </w:pPr>
      <w:r w:rsidRPr="00AB463E">
        <w:rPr>
          <w:lang w:val="en-GB" w:eastAsia="en-GB"/>
        </w:rPr>
        <w:t xml:space="preserve">f) </w:t>
      </w:r>
      <w:r w:rsidR="00755A66" w:rsidRPr="00AB463E">
        <w:rPr>
          <w:lang w:val="en-GB" w:eastAsia="en-GB"/>
        </w:rPr>
        <w:t>2-etyloheks-2-enal z but-1-enu</w:t>
      </w:r>
      <w:r w:rsidR="00F37E4C" w:rsidRPr="00AB463E">
        <w:rPr>
          <w:lang w:val="en-GB" w:eastAsia="en-GB"/>
        </w:rPr>
        <w:t xml:space="preserve"> (5 </w:t>
      </w:r>
      <w:proofErr w:type="spellStart"/>
      <w:r w:rsidR="00F37E4C" w:rsidRPr="00AB463E">
        <w:rPr>
          <w:lang w:val="en-GB" w:eastAsia="en-GB"/>
        </w:rPr>
        <w:t>p</w:t>
      </w:r>
      <w:r w:rsidR="001E5ECE" w:rsidRPr="00AB463E">
        <w:rPr>
          <w:lang w:val="en-GB" w:eastAsia="en-GB"/>
        </w:rPr>
        <w:t>kt</w:t>
      </w:r>
      <w:proofErr w:type="spellEnd"/>
      <w:r w:rsidR="00F37E4C" w:rsidRPr="00AB463E">
        <w:rPr>
          <w:lang w:val="en-GB" w:eastAsia="en-GB"/>
        </w:rPr>
        <w:t>)</w:t>
      </w:r>
      <w:r w:rsidR="00755A66" w:rsidRPr="00AB463E">
        <w:rPr>
          <w:lang w:val="en-GB" w:eastAsia="en-GB"/>
        </w:rPr>
        <w:t>.</w:t>
      </w:r>
    </w:p>
    <w:p w14:paraId="73A10C2A" w14:textId="718CC72E" w:rsidR="00412911" w:rsidRPr="006C7656" w:rsidRDefault="009F0CEC" w:rsidP="003746DB">
      <w:pPr>
        <w:rPr>
          <w:color w:val="0000FF"/>
          <w:lang w:eastAsia="en-GB"/>
        </w:rPr>
      </w:pPr>
      <w:r w:rsidRPr="00AB463E">
        <w:rPr>
          <w:lang w:eastAsia="en-GB"/>
        </w:rPr>
        <w:t xml:space="preserve">g) </w:t>
      </w:r>
      <w:proofErr w:type="spellStart"/>
      <w:r w:rsidR="00A0319D" w:rsidRPr="00AB463E">
        <w:rPr>
          <w:lang w:eastAsia="en-GB"/>
        </w:rPr>
        <w:t>maślan</w:t>
      </w:r>
      <w:proofErr w:type="spellEnd"/>
      <w:r w:rsidR="00A0319D" w:rsidRPr="00AB463E">
        <w:rPr>
          <w:lang w:eastAsia="en-GB"/>
        </w:rPr>
        <w:t xml:space="preserve"> propylu (</w:t>
      </w:r>
      <w:proofErr w:type="spellStart"/>
      <w:r w:rsidR="00A0319D" w:rsidRPr="00AB463E">
        <w:rPr>
          <w:lang w:eastAsia="en-GB"/>
        </w:rPr>
        <w:t>butanian</w:t>
      </w:r>
      <w:proofErr w:type="spellEnd"/>
      <w:r w:rsidR="00A0319D" w:rsidRPr="00AB463E">
        <w:rPr>
          <w:lang w:eastAsia="en-GB"/>
        </w:rPr>
        <w:t xml:space="preserve"> propylu) z propenu</w:t>
      </w:r>
      <w:r w:rsidR="009125B8" w:rsidRPr="00AB463E">
        <w:rPr>
          <w:lang w:eastAsia="en-GB"/>
        </w:rPr>
        <w:t xml:space="preserve"> jako jedynego związku organicznego</w:t>
      </w:r>
      <w:r w:rsidR="00CD6BB6" w:rsidRPr="00AB463E">
        <w:rPr>
          <w:lang w:eastAsia="en-GB"/>
        </w:rPr>
        <w:t xml:space="preserve"> (5 pkt).</w:t>
      </w:r>
      <w:bookmarkStart w:id="0" w:name="_GoBack"/>
      <w:bookmarkEnd w:id="0"/>
    </w:p>
    <w:sectPr w:rsidR="00412911" w:rsidRPr="006C7656" w:rsidSect="004F2187">
      <w:pgSz w:w="11906" w:h="16838"/>
      <w:pgMar w:top="624" w:right="720" w:bottom="624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3108A"/>
    <w:multiLevelType w:val="hybridMultilevel"/>
    <w:tmpl w:val="6EC26B3E"/>
    <w:lvl w:ilvl="0" w:tplc="CCA0A5EA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EE7995"/>
    <w:multiLevelType w:val="hybridMultilevel"/>
    <w:tmpl w:val="E1867642"/>
    <w:lvl w:ilvl="0" w:tplc="2B361F96">
      <w:start w:val="1"/>
      <w:numFmt w:val="lowerLetter"/>
      <w:lvlText w:val="%1)"/>
      <w:lvlJc w:val="left"/>
      <w:pPr>
        <w:tabs>
          <w:tab w:val="num" w:pos="360"/>
        </w:tabs>
        <w:ind w:left="0" w:firstLine="0"/>
      </w:pPr>
      <w:rPr>
        <w:rFonts w:hint="default"/>
        <w:lang w:val="de-DE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397328F0"/>
    <w:multiLevelType w:val="hybridMultilevel"/>
    <w:tmpl w:val="62E07F86"/>
    <w:lvl w:ilvl="0" w:tplc="CF0CAB2C">
      <w:start w:val="1"/>
      <w:numFmt w:val="decimal"/>
      <w:lvlText w:val="%1)"/>
      <w:lvlJc w:val="left"/>
      <w:pPr>
        <w:ind w:left="720" w:hanging="360"/>
      </w:pPr>
      <w:rPr>
        <w:rFonts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E87950"/>
    <w:multiLevelType w:val="hybridMultilevel"/>
    <w:tmpl w:val="DE029966"/>
    <w:lvl w:ilvl="0" w:tplc="60AC3DD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3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5174"/>
    <w:rsid w:val="000013AD"/>
    <w:rsid w:val="00007B99"/>
    <w:rsid w:val="00024ECA"/>
    <w:rsid w:val="00036906"/>
    <w:rsid w:val="000503D7"/>
    <w:rsid w:val="00053F21"/>
    <w:rsid w:val="0006263C"/>
    <w:rsid w:val="00066043"/>
    <w:rsid w:val="000953C3"/>
    <w:rsid w:val="000A4F09"/>
    <w:rsid w:val="000B160F"/>
    <w:rsid w:val="000B4C90"/>
    <w:rsid w:val="000C1CD1"/>
    <w:rsid w:val="000C512C"/>
    <w:rsid w:val="000C715F"/>
    <w:rsid w:val="000D0D3D"/>
    <w:rsid w:val="000D285F"/>
    <w:rsid w:val="000D7CDC"/>
    <w:rsid w:val="00120E8C"/>
    <w:rsid w:val="001528AF"/>
    <w:rsid w:val="001608F1"/>
    <w:rsid w:val="00163346"/>
    <w:rsid w:val="001925D5"/>
    <w:rsid w:val="001A5022"/>
    <w:rsid w:val="001C48E9"/>
    <w:rsid w:val="001E5ECE"/>
    <w:rsid w:val="001F30A9"/>
    <w:rsid w:val="0021615F"/>
    <w:rsid w:val="002275DA"/>
    <w:rsid w:val="002305B3"/>
    <w:rsid w:val="00231AC6"/>
    <w:rsid w:val="002331BF"/>
    <w:rsid w:val="00235B23"/>
    <w:rsid w:val="00247FD7"/>
    <w:rsid w:val="00263CE6"/>
    <w:rsid w:val="002647B3"/>
    <w:rsid w:val="00265174"/>
    <w:rsid w:val="00265ED8"/>
    <w:rsid w:val="00270665"/>
    <w:rsid w:val="002736EB"/>
    <w:rsid w:val="002744BF"/>
    <w:rsid w:val="00274F12"/>
    <w:rsid w:val="002801BC"/>
    <w:rsid w:val="002914F9"/>
    <w:rsid w:val="002A6758"/>
    <w:rsid w:val="002B1B54"/>
    <w:rsid w:val="002D2978"/>
    <w:rsid w:val="002E62D8"/>
    <w:rsid w:val="002E7CBE"/>
    <w:rsid w:val="002F2648"/>
    <w:rsid w:val="0030206C"/>
    <w:rsid w:val="0030705C"/>
    <w:rsid w:val="00315FC1"/>
    <w:rsid w:val="003204DD"/>
    <w:rsid w:val="00325AED"/>
    <w:rsid w:val="003414E7"/>
    <w:rsid w:val="00355187"/>
    <w:rsid w:val="00364A53"/>
    <w:rsid w:val="0037169A"/>
    <w:rsid w:val="003746DB"/>
    <w:rsid w:val="00375CFA"/>
    <w:rsid w:val="003C5EA4"/>
    <w:rsid w:val="003D7775"/>
    <w:rsid w:val="003E45FD"/>
    <w:rsid w:val="003E4692"/>
    <w:rsid w:val="003F5B73"/>
    <w:rsid w:val="00410657"/>
    <w:rsid w:val="00412911"/>
    <w:rsid w:val="00422198"/>
    <w:rsid w:val="00446277"/>
    <w:rsid w:val="0046311C"/>
    <w:rsid w:val="00465A7A"/>
    <w:rsid w:val="00466BF6"/>
    <w:rsid w:val="00491254"/>
    <w:rsid w:val="00494E83"/>
    <w:rsid w:val="004A381D"/>
    <w:rsid w:val="004C0FD4"/>
    <w:rsid w:val="004C6CD5"/>
    <w:rsid w:val="004F2187"/>
    <w:rsid w:val="00502EF8"/>
    <w:rsid w:val="00505D57"/>
    <w:rsid w:val="00510325"/>
    <w:rsid w:val="0051265A"/>
    <w:rsid w:val="00515C6A"/>
    <w:rsid w:val="00527C1F"/>
    <w:rsid w:val="00537431"/>
    <w:rsid w:val="00537DF6"/>
    <w:rsid w:val="00543F2F"/>
    <w:rsid w:val="00555A04"/>
    <w:rsid w:val="00581413"/>
    <w:rsid w:val="005814D7"/>
    <w:rsid w:val="00584CA0"/>
    <w:rsid w:val="005A05E5"/>
    <w:rsid w:val="005A2353"/>
    <w:rsid w:val="005B00E3"/>
    <w:rsid w:val="005B2CC9"/>
    <w:rsid w:val="005C340D"/>
    <w:rsid w:val="005C5D97"/>
    <w:rsid w:val="005D36C6"/>
    <w:rsid w:val="005D55D1"/>
    <w:rsid w:val="005E7496"/>
    <w:rsid w:val="005F40B5"/>
    <w:rsid w:val="005F55BA"/>
    <w:rsid w:val="00603226"/>
    <w:rsid w:val="00604507"/>
    <w:rsid w:val="00605A62"/>
    <w:rsid w:val="00607676"/>
    <w:rsid w:val="006103C3"/>
    <w:rsid w:val="00644B95"/>
    <w:rsid w:val="006639C5"/>
    <w:rsid w:val="00665B60"/>
    <w:rsid w:val="00671D79"/>
    <w:rsid w:val="00691ACF"/>
    <w:rsid w:val="00695870"/>
    <w:rsid w:val="00696D7A"/>
    <w:rsid w:val="006A0ADF"/>
    <w:rsid w:val="006A100B"/>
    <w:rsid w:val="006A1EB5"/>
    <w:rsid w:val="006C7656"/>
    <w:rsid w:val="006E18F8"/>
    <w:rsid w:val="006E21AA"/>
    <w:rsid w:val="006E3674"/>
    <w:rsid w:val="006E694F"/>
    <w:rsid w:val="00703F86"/>
    <w:rsid w:val="00715CD5"/>
    <w:rsid w:val="007176CB"/>
    <w:rsid w:val="007249A4"/>
    <w:rsid w:val="007323BC"/>
    <w:rsid w:val="00732527"/>
    <w:rsid w:val="0074164F"/>
    <w:rsid w:val="00755A66"/>
    <w:rsid w:val="00762423"/>
    <w:rsid w:val="00771A6F"/>
    <w:rsid w:val="00787D2C"/>
    <w:rsid w:val="00791C2C"/>
    <w:rsid w:val="007A1E67"/>
    <w:rsid w:val="007A6DCF"/>
    <w:rsid w:val="007B31C2"/>
    <w:rsid w:val="007C16ED"/>
    <w:rsid w:val="007C481C"/>
    <w:rsid w:val="007C78E8"/>
    <w:rsid w:val="007E0552"/>
    <w:rsid w:val="007F344D"/>
    <w:rsid w:val="007F520F"/>
    <w:rsid w:val="00802315"/>
    <w:rsid w:val="00802DB4"/>
    <w:rsid w:val="008066A4"/>
    <w:rsid w:val="008140B4"/>
    <w:rsid w:val="0083034C"/>
    <w:rsid w:val="00841127"/>
    <w:rsid w:val="00841C8A"/>
    <w:rsid w:val="00846BA5"/>
    <w:rsid w:val="00847106"/>
    <w:rsid w:val="00853B93"/>
    <w:rsid w:val="00863940"/>
    <w:rsid w:val="00867F15"/>
    <w:rsid w:val="00870888"/>
    <w:rsid w:val="0087195C"/>
    <w:rsid w:val="008872EF"/>
    <w:rsid w:val="00895043"/>
    <w:rsid w:val="008973AB"/>
    <w:rsid w:val="008A120D"/>
    <w:rsid w:val="008B25AC"/>
    <w:rsid w:val="008B5885"/>
    <w:rsid w:val="008C3708"/>
    <w:rsid w:val="008D6173"/>
    <w:rsid w:val="008E191F"/>
    <w:rsid w:val="008E4952"/>
    <w:rsid w:val="009125B8"/>
    <w:rsid w:val="00915C38"/>
    <w:rsid w:val="00927BD5"/>
    <w:rsid w:val="009436F9"/>
    <w:rsid w:val="009474EB"/>
    <w:rsid w:val="0095339F"/>
    <w:rsid w:val="00977635"/>
    <w:rsid w:val="0099579F"/>
    <w:rsid w:val="009C4B23"/>
    <w:rsid w:val="009C531E"/>
    <w:rsid w:val="009D2BC1"/>
    <w:rsid w:val="009D52EE"/>
    <w:rsid w:val="009F0CEC"/>
    <w:rsid w:val="009F35D9"/>
    <w:rsid w:val="00A0319D"/>
    <w:rsid w:val="00A40EE0"/>
    <w:rsid w:val="00A61069"/>
    <w:rsid w:val="00A66B88"/>
    <w:rsid w:val="00A76CAC"/>
    <w:rsid w:val="00A77C6A"/>
    <w:rsid w:val="00A94CAE"/>
    <w:rsid w:val="00A95628"/>
    <w:rsid w:val="00AB463E"/>
    <w:rsid w:val="00AB5639"/>
    <w:rsid w:val="00AC370A"/>
    <w:rsid w:val="00AC3E0E"/>
    <w:rsid w:val="00AD2B49"/>
    <w:rsid w:val="00AE0CA0"/>
    <w:rsid w:val="00AE5C64"/>
    <w:rsid w:val="00AE6FE7"/>
    <w:rsid w:val="00AE7F73"/>
    <w:rsid w:val="00B00AA0"/>
    <w:rsid w:val="00B02460"/>
    <w:rsid w:val="00B067EB"/>
    <w:rsid w:val="00B146AC"/>
    <w:rsid w:val="00B25E2F"/>
    <w:rsid w:val="00B3383F"/>
    <w:rsid w:val="00B44CAC"/>
    <w:rsid w:val="00B64C77"/>
    <w:rsid w:val="00B67576"/>
    <w:rsid w:val="00B67E41"/>
    <w:rsid w:val="00B86AF5"/>
    <w:rsid w:val="00B921C2"/>
    <w:rsid w:val="00B9690D"/>
    <w:rsid w:val="00BA6F8A"/>
    <w:rsid w:val="00BB7F59"/>
    <w:rsid w:val="00BC0EBB"/>
    <w:rsid w:val="00BC1CC0"/>
    <w:rsid w:val="00BC5500"/>
    <w:rsid w:val="00BD3B8D"/>
    <w:rsid w:val="00BD48C3"/>
    <w:rsid w:val="00BE271D"/>
    <w:rsid w:val="00BE54C5"/>
    <w:rsid w:val="00C17E98"/>
    <w:rsid w:val="00C20215"/>
    <w:rsid w:val="00C41344"/>
    <w:rsid w:val="00C429E9"/>
    <w:rsid w:val="00C42B96"/>
    <w:rsid w:val="00C4458D"/>
    <w:rsid w:val="00C47737"/>
    <w:rsid w:val="00C51753"/>
    <w:rsid w:val="00C70F71"/>
    <w:rsid w:val="00C7371C"/>
    <w:rsid w:val="00C73E94"/>
    <w:rsid w:val="00C80DE2"/>
    <w:rsid w:val="00C83411"/>
    <w:rsid w:val="00C8772F"/>
    <w:rsid w:val="00C9590D"/>
    <w:rsid w:val="00CA348C"/>
    <w:rsid w:val="00CA5018"/>
    <w:rsid w:val="00CA66EC"/>
    <w:rsid w:val="00CB3B8C"/>
    <w:rsid w:val="00CB594E"/>
    <w:rsid w:val="00CC1152"/>
    <w:rsid w:val="00CC2316"/>
    <w:rsid w:val="00CC50D9"/>
    <w:rsid w:val="00CC625C"/>
    <w:rsid w:val="00CD0A4C"/>
    <w:rsid w:val="00CD5B50"/>
    <w:rsid w:val="00CD6BB6"/>
    <w:rsid w:val="00CE02D3"/>
    <w:rsid w:val="00CF5449"/>
    <w:rsid w:val="00CF7181"/>
    <w:rsid w:val="00D039D1"/>
    <w:rsid w:val="00D04F62"/>
    <w:rsid w:val="00D16E21"/>
    <w:rsid w:val="00D223C3"/>
    <w:rsid w:val="00D418B9"/>
    <w:rsid w:val="00D47CC9"/>
    <w:rsid w:val="00D757C6"/>
    <w:rsid w:val="00D86EA8"/>
    <w:rsid w:val="00DB3F16"/>
    <w:rsid w:val="00DB57D8"/>
    <w:rsid w:val="00DC1904"/>
    <w:rsid w:val="00DC1905"/>
    <w:rsid w:val="00DC7BD6"/>
    <w:rsid w:val="00DD4CE4"/>
    <w:rsid w:val="00DF2EFE"/>
    <w:rsid w:val="00E02E45"/>
    <w:rsid w:val="00E04CEC"/>
    <w:rsid w:val="00E0615B"/>
    <w:rsid w:val="00E236CB"/>
    <w:rsid w:val="00E41346"/>
    <w:rsid w:val="00E44B81"/>
    <w:rsid w:val="00E47F0E"/>
    <w:rsid w:val="00E614C1"/>
    <w:rsid w:val="00E704D4"/>
    <w:rsid w:val="00E718FF"/>
    <w:rsid w:val="00E72651"/>
    <w:rsid w:val="00E73C74"/>
    <w:rsid w:val="00E82E7F"/>
    <w:rsid w:val="00E83B6B"/>
    <w:rsid w:val="00E942C0"/>
    <w:rsid w:val="00EC146D"/>
    <w:rsid w:val="00EC4089"/>
    <w:rsid w:val="00F003AB"/>
    <w:rsid w:val="00F07B7C"/>
    <w:rsid w:val="00F11917"/>
    <w:rsid w:val="00F15904"/>
    <w:rsid w:val="00F3055B"/>
    <w:rsid w:val="00F37E4C"/>
    <w:rsid w:val="00F42A89"/>
    <w:rsid w:val="00F57977"/>
    <w:rsid w:val="00F87EC3"/>
    <w:rsid w:val="00F90E31"/>
    <w:rsid w:val="00F9319E"/>
    <w:rsid w:val="00F9526E"/>
    <w:rsid w:val="00FB0A02"/>
    <w:rsid w:val="00FB1029"/>
    <w:rsid w:val="00FC47B3"/>
    <w:rsid w:val="00FE5BAF"/>
    <w:rsid w:val="00FF7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F122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651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1">
    <w:name w:val="heading 1"/>
    <w:basedOn w:val="Normalny"/>
    <w:next w:val="Normalny"/>
    <w:link w:val="Nagwek1Znak"/>
    <w:qFormat/>
    <w:rsid w:val="00265174"/>
    <w:pPr>
      <w:keepNext/>
      <w:jc w:val="center"/>
      <w:outlineLvl w:val="0"/>
    </w:pPr>
    <w:rPr>
      <w:b/>
      <w:bCs/>
      <w:sz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rsid w:val="00265174"/>
    <w:rPr>
      <w:rFonts w:ascii="Times New Roman" w:eastAsia="Times New Roman" w:hAnsi="Times New Roman" w:cs="Times New Roman"/>
      <w:b/>
      <w:bCs/>
      <w:sz w:val="28"/>
      <w:szCs w:val="24"/>
      <w:lang w:eastAsia="pl-PL"/>
    </w:rPr>
  </w:style>
  <w:style w:type="paragraph" w:styleId="NormalnyWeb">
    <w:name w:val="Normal (Web)"/>
    <w:basedOn w:val="Normalny"/>
    <w:uiPriority w:val="99"/>
    <w:unhideWhenUsed/>
    <w:rsid w:val="0099579F"/>
    <w:pPr>
      <w:spacing w:before="100" w:beforeAutospacing="1" w:after="100" w:afterAutospacing="1"/>
    </w:pPr>
  </w:style>
  <w:style w:type="character" w:styleId="Pogrubienie">
    <w:name w:val="Strong"/>
    <w:basedOn w:val="Domylnaczcionkaakapitu"/>
    <w:uiPriority w:val="22"/>
    <w:qFormat/>
    <w:rsid w:val="0099579F"/>
    <w:rPr>
      <w:b/>
      <w:bCs/>
    </w:rPr>
  </w:style>
  <w:style w:type="character" w:styleId="Uwydatnienie">
    <w:name w:val="Emphasis"/>
    <w:basedOn w:val="Domylnaczcionkaakapitu"/>
    <w:uiPriority w:val="20"/>
    <w:qFormat/>
    <w:rsid w:val="00AE0CA0"/>
    <w:rPr>
      <w:i/>
      <w:iCs/>
    </w:rPr>
  </w:style>
  <w:style w:type="paragraph" w:styleId="Tekstpodstawowywcity3">
    <w:name w:val="Body Text Indent 3"/>
    <w:basedOn w:val="Normalny"/>
    <w:link w:val="Tekstpodstawowywcity3Znak"/>
    <w:semiHidden/>
    <w:rsid w:val="00791C2C"/>
    <w:pPr>
      <w:ind w:left="240" w:hanging="240"/>
    </w:pPr>
    <w:rPr>
      <w:sz w:val="26"/>
    </w:rPr>
  </w:style>
  <w:style w:type="character" w:customStyle="1" w:styleId="Tekstpodstawowywcity3Znak">
    <w:name w:val="Tekst podstawowy wcięty 3 Znak"/>
    <w:basedOn w:val="Domylnaczcionkaakapitu"/>
    <w:link w:val="Tekstpodstawowywcity3"/>
    <w:semiHidden/>
    <w:rsid w:val="00791C2C"/>
    <w:rPr>
      <w:rFonts w:ascii="Times New Roman" w:eastAsia="Times New Roman" w:hAnsi="Times New Roman" w:cs="Times New Roman"/>
      <w:sz w:val="26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375CFA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375CFA"/>
    <w:rPr>
      <w:rFonts w:ascii="Tahoma" w:eastAsia="Times New Roman" w:hAnsi="Tahoma" w:cs="Tahoma"/>
      <w:sz w:val="16"/>
      <w:szCs w:val="16"/>
      <w:lang w:eastAsia="pl-PL"/>
    </w:rPr>
  </w:style>
  <w:style w:type="paragraph" w:styleId="Akapitzlist">
    <w:name w:val="List Paragraph"/>
    <w:basedOn w:val="Normalny"/>
    <w:uiPriority w:val="34"/>
    <w:qFormat/>
    <w:rsid w:val="007A6DCF"/>
    <w:pPr>
      <w:ind w:left="720"/>
      <w:contextualSpacing/>
    </w:pPr>
  </w:style>
  <w:style w:type="paragraph" w:styleId="Tekstpodstawowywcity2">
    <w:name w:val="Body Text Indent 2"/>
    <w:basedOn w:val="Normalny"/>
    <w:link w:val="Tekstpodstawowywcity2Znak"/>
    <w:uiPriority w:val="99"/>
    <w:semiHidden/>
    <w:unhideWhenUsed/>
    <w:rsid w:val="008B5885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8B5885"/>
    <w:rPr>
      <w:rFonts w:ascii="Times New Roman" w:eastAsia="Times New Roman" w:hAnsi="Times New Roman" w:cs="Times New Roman"/>
      <w:sz w:val="24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651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1">
    <w:name w:val="heading 1"/>
    <w:basedOn w:val="Normalny"/>
    <w:next w:val="Normalny"/>
    <w:link w:val="Nagwek1Znak"/>
    <w:qFormat/>
    <w:rsid w:val="00265174"/>
    <w:pPr>
      <w:keepNext/>
      <w:jc w:val="center"/>
      <w:outlineLvl w:val="0"/>
    </w:pPr>
    <w:rPr>
      <w:b/>
      <w:bCs/>
      <w:sz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rsid w:val="00265174"/>
    <w:rPr>
      <w:rFonts w:ascii="Times New Roman" w:eastAsia="Times New Roman" w:hAnsi="Times New Roman" w:cs="Times New Roman"/>
      <w:b/>
      <w:bCs/>
      <w:sz w:val="28"/>
      <w:szCs w:val="24"/>
      <w:lang w:eastAsia="pl-PL"/>
    </w:rPr>
  </w:style>
  <w:style w:type="paragraph" w:styleId="NormalnyWeb">
    <w:name w:val="Normal (Web)"/>
    <w:basedOn w:val="Normalny"/>
    <w:uiPriority w:val="99"/>
    <w:unhideWhenUsed/>
    <w:rsid w:val="0099579F"/>
    <w:pPr>
      <w:spacing w:before="100" w:beforeAutospacing="1" w:after="100" w:afterAutospacing="1"/>
    </w:pPr>
  </w:style>
  <w:style w:type="character" w:styleId="Pogrubienie">
    <w:name w:val="Strong"/>
    <w:basedOn w:val="Domylnaczcionkaakapitu"/>
    <w:uiPriority w:val="22"/>
    <w:qFormat/>
    <w:rsid w:val="0099579F"/>
    <w:rPr>
      <w:b/>
      <w:bCs/>
    </w:rPr>
  </w:style>
  <w:style w:type="character" w:styleId="Uwydatnienie">
    <w:name w:val="Emphasis"/>
    <w:basedOn w:val="Domylnaczcionkaakapitu"/>
    <w:uiPriority w:val="20"/>
    <w:qFormat/>
    <w:rsid w:val="00AE0CA0"/>
    <w:rPr>
      <w:i/>
      <w:iCs/>
    </w:rPr>
  </w:style>
  <w:style w:type="paragraph" w:styleId="Tekstpodstawowywcity3">
    <w:name w:val="Body Text Indent 3"/>
    <w:basedOn w:val="Normalny"/>
    <w:link w:val="Tekstpodstawowywcity3Znak"/>
    <w:semiHidden/>
    <w:rsid w:val="00791C2C"/>
    <w:pPr>
      <w:ind w:left="240" w:hanging="240"/>
    </w:pPr>
    <w:rPr>
      <w:sz w:val="26"/>
    </w:rPr>
  </w:style>
  <w:style w:type="character" w:customStyle="1" w:styleId="Tekstpodstawowywcity3Znak">
    <w:name w:val="Tekst podstawowy wcięty 3 Znak"/>
    <w:basedOn w:val="Domylnaczcionkaakapitu"/>
    <w:link w:val="Tekstpodstawowywcity3"/>
    <w:semiHidden/>
    <w:rsid w:val="00791C2C"/>
    <w:rPr>
      <w:rFonts w:ascii="Times New Roman" w:eastAsia="Times New Roman" w:hAnsi="Times New Roman" w:cs="Times New Roman"/>
      <w:sz w:val="26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375CFA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375CFA"/>
    <w:rPr>
      <w:rFonts w:ascii="Tahoma" w:eastAsia="Times New Roman" w:hAnsi="Tahoma" w:cs="Tahoma"/>
      <w:sz w:val="16"/>
      <w:szCs w:val="16"/>
      <w:lang w:eastAsia="pl-PL"/>
    </w:rPr>
  </w:style>
  <w:style w:type="paragraph" w:styleId="Akapitzlist">
    <w:name w:val="List Paragraph"/>
    <w:basedOn w:val="Normalny"/>
    <w:uiPriority w:val="34"/>
    <w:qFormat/>
    <w:rsid w:val="007A6DCF"/>
    <w:pPr>
      <w:ind w:left="720"/>
      <w:contextualSpacing/>
    </w:pPr>
  </w:style>
  <w:style w:type="paragraph" w:styleId="Tekstpodstawowywcity2">
    <w:name w:val="Body Text Indent 2"/>
    <w:basedOn w:val="Normalny"/>
    <w:link w:val="Tekstpodstawowywcity2Znak"/>
    <w:uiPriority w:val="99"/>
    <w:semiHidden/>
    <w:unhideWhenUsed/>
    <w:rsid w:val="008B5885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8B5885"/>
    <w:rPr>
      <w:rFonts w:ascii="Times New Roman" w:eastAsia="Times New Roman" w:hAnsi="Times New Roman" w:cs="Times New Roman"/>
      <w:sz w:val="24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385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2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3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2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7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7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1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4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1</Pages>
  <Words>256</Words>
  <Characters>1542</Characters>
  <Application>Microsoft Office Word</Application>
  <DocSecurity>0</DocSecurity>
  <Lines>12</Lines>
  <Paragraphs>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inowski Maciej</dc:creator>
  <cp:keywords/>
  <dc:description/>
  <cp:lastModifiedBy>Tomek</cp:lastModifiedBy>
  <cp:revision>29</cp:revision>
  <cp:lastPrinted>2022-06-03T14:35:00Z</cp:lastPrinted>
  <dcterms:created xsi:type="dcterms:W3CDTF">2022-06-06T08:12:00Z</dcterms:created>
  <dcterms:modified xsi:type="dcterms:W3CDTF">2022-06-09T08:08:00Z</dcterms:modified>
</cp:coreProperties>
</file>